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margin" w:tblpXSpec="center" w:tblpY="169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411D59" w:rsidRPr="00396751" w:rsidTr="00223F93">
        <w:trPr>
          <w:trHeight w:val="5840"/>
        </w:trPr>
        <w:tc>
          <w:tcPr>
            <w:tcW w:w="4788" w:type="dxa"/>
          </w:tcPr>
          <w:bookmarkStart w:id="0" w:name="_GoBack"/>
          <w:bookmarkEnd w:id="0"/>
          <w:p w:rsidR="00411D59" w:rsidRPr="00396751" w:rsidRDefault="00396751" w:rsidP="00223F9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  <w:position w:val="-10"/>
              </w:rPr>
              <w:object w:dxaOrig="22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0.35pt;height:17.75pt" o:ole="">
                  <v:imagedata r:id="rId9" o:title=""/>
                </v:shape>
                <o:OLEObject Type="Embed" ProgID="Equation.DSMT4" ShapeID="_x0000_i1025" DrawAspect="Content" ObjectID="_1481963350" r:id="rId10"/>
              </w:object>
            </w:r>
          </w:p>
          <w:p w:rsidR="00523E95" w:rsidRPr="00396751" w:rsidRDefault="00523E95" w:rsidP="00223F93">
            <w:pPr>
              <w:pStyle w:val="ListParagraph"/>
              <w:spacing w:after="0" w:line="240" w:lineRule="auto"/>
              <w:rPr>
                <w:rFonts w:ascii="Century Gothic" w:hAnsi="Century Gothic"/>
              </w:rPr>
            </w:pPr>
          </w:p>
          <w:p w:rsidR="00396751" w:rsidRDefault="00396751" w:rsidP="00223F93">
            <w:pPr>
              <w:pStyle w:val="ListParagraph"/>
              <w:spacing w:after="0" w:line="480" w:lineRule="auto"/>
              <w:ind w:left="281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omain:________</w:t>
            </w:r>
            <w:r w:rsidRPr="00396751">
              <w:rPr>
                <w:rFonts w:ascii="Century Gothic" w:hAnsi="Century Gothic"/>
              </w:rPr>
              <w:t>Range:____________</w:t>
            </w:r>
          </w:p>
          <w:p w:rsidR="00DA45AA" w:rsidRPr="00396751" w:rsidRDefault="00DA45AA" w:rsidP="00223F93">
            <w:pPr>
              <w:pStyle w:val="ListParagraph"/>
              <w:spacing w:after="0" w:line="480" w:lineRule="auto"/>
              <w:ind w:left="281"/>
              <w:rPr>
                <w:rFonts w:ascii="Century Gothic" w:hAnsi="Century Gothic"/>
              </w:rPr>
            </w:pPr>
          </w:p>
          <w:p w:rsidR="00396751" w:rsidRPr="00396751" w:rsidRDefault="000F72C0" w:rsidP="00223F9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pict>
                <v:shape id="_x0000_s1035" type="#_x0000_t75" alt="[image]" style="position:absolute;left:0;text-align:left;margin-left:38.25pt;margin-top:32.5pt;width:157.15pt;height:156pt;z-index:-6" wrapcoords="-72 0 -72 21528 21600 21528 21600 0 -72 0">
                  <v:imagedata r:id="rId11" o:title="TIIimagefile20270" croptop="2796f" cropbottom="3539f" cropleft="3350f" cropright="2549f"/>
                  <w10:wrap type="tight"/>
                </v:shape>
              </w:pict>
            </w:r>
            <w:r w:rsidR="00396751" w:rsidRPr="00396751">
              <w:rPr>
                <w:rFonts w:ascii="Century Gothic" w:hAnsi="Century Gothic"/>
              </w:rPr>
              <w:t>Zeros:__________   Y-Int: _____________</w:t>
            </w:r>
          </w:p>
          <w:p w:rsidR="00523E95" w:rsidRPr="00396751" w:rsidRDefault="00523E95" w:rsidP="00223F93">
            <w:pPr>
              <w:spacing w:after="0" w:line="480" w:lineRule="auto"/>
              <w:rPr>
                <w:rFonts w:ascii="Century Gothic" w:hAnsi="Century Gothic"/>
              </w:rPr>
            </w:pPr>
          </w:p>
        </w:tc>
        <w:tc>
          <w:tcPr>
            <w:tcW w:w="4788" w:type="dxa"/>
          </w:tcPr>
          <w:p w:rsidR="00B02894" w:rsidRPr="00396751" w:rsidRDefault="00396751" w:rsidP="00223F9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  <w:position w:val="-10"/>
              </w:rPr>
              <w:object w:dxaOrig="1740" w:dyaOrig="360">
                <v:shape id="_x0000_i1026" type="#_x0000_t75" style="width:86.95pt;height:17.75pt" o:ole="">
                  <v:imagedata r:id="rId12" o:title=""/>
                </v:shape>
                <o:OLEObject Type="Embed" ProgID="Equation.DSMT4" ShapeID="_x0000_i1026" DrawAspect="Content" ObjectID="_1481963351" r:id="rId13"/>
              </w:object>
            </w:r>
          </w:p>
          <w:p w:rsidR="00523E95" w:rsidRPr="00396751" w:rsidRDefault="00523E95" w:rsidP="00223F93">
            <w:pPr>
              <w:pStyle w:val="ListParagraph"/>
              <w:spacing w:after="0" w:line="240" w:lineRule="auto"/>
              <w:rPr>
                <w:rFonts w:ascii="Century Gothic" w:hAnsi="Century Gothic"/>
              </w:rPr>
            </w:pPr>
          </w:p>
          <w:p w:rsidR="00396751" w:rsidRPr="00396751" w:rsidRDefault="00396751" w:rsidP="00223F93">
            <w:pPr>
              <w:pStyle w:val="ListParagraph"/>
              <w:spacing w:after="0" w:line="480" w:lineRule="auto"/>
              <w:ind w:left="281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omain:________</w:t>
            </w:r>
            <w:r w:rsidRPr="00396751">
              <w:rPr>
                <w:rFonts w:ascii="Century Gothic" w:hAnsi="Century Gothic"/>
              </w:rPr>
              <w:t>Range:____________</w:t>
            </w:r>
          </w:p>
          <w:p w:rsidR="00DA45AA" w:rsidRDefault="00DA45AA" w:rsidP="00223F9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Pr="00396751" w:rsidRDefault="000F72C0" w:rsidP="00223F9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pict>
                <v:shape id="_x0000_s1036" type="#_x0000_t75" alt="[image]" style="position:absolute;left:0;text-align:left;margin-left:33.7pt;margin-top:31.2pt;width:158.7pt;height:161.05pt;z-index:-5" wrapcoords="-72 0 -72 21528 21600 21528 21600 0 -72 0">
                  <v:imagedata r:id="rId14" o:title="TIIimagefile20541" croptop="3015f" cropbottom="2884f" cropleft="3422f" cropright="3350f"/>
                  <w10:wrap type="tight"/>
                </v:shape>
              </w:pict>
            </w:r>
            <w:r w:rsidR="00396751" w:rsidRPr="00396751">
              <w:rPr>
                <w:rFonts w:ascii="Century Gothic" w:hAnsi="Century Gothic"/>
              </w:rPr>
              <w:t>Zeros:__________   Y-Int: _____________</w:t>
            </w:r>
          </w:p>
          <w:p w:rsidR="00523E95" w:rsidRPr="00396751" w:rsidRDefault="00523E95" w:rsidP="00223F9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</w:tc>
      </w:tr>
      <w:tr w:rsidR="00411D59" w:rsidRPr="00396751" w:rsidTr="00223F93">
        <w:trPr>
          <w:trHeight w:val="6200"/>
        </w:trPr>
        <w:tc>
          <w:tcPr>
            <w:tcW w:w="4788" w:type="dxa"/>
          </w:tcPr>
          <w:p w:rsidR="00B02894" w:rsidRPr="00396751" w:rsidRDefault="00396751" w:rsidP="00223F9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  <w:position w:val="-10"/>
              </w:rPr>
              <w:object w:dxaOrig="2120" w:dyaOrig="360">
                <v:shape id="_x0000_i1027" type="#_x0000_t75" style="width:105.65pt;height:17.75pt" o:ole="">
                  <v:imagedata r:id="rId15" o:title=""/>
                </v:shape>
                <o:OLEObject Type="Embed" ProgID="Equation.DSMT4" ShapeID="_x0000_i1027" DrawAspect="Content" ObjectID="_1481963352" r:id="rId16"/>
              </w:object>
            </w:r>
          </w:p>
          <w:p w:rsidR="00523E95" w:rsidRPr="00396751" w:rsidRDefault="00523E95" w:rsidP="00223F93">
            <w:pPr>
              <w:pStyle w:val="ListParagraph"/>
              <w:spacing w:after="0" w:line="240" w:lineRule="auto"/>
              <w:rPr>
                <w:rFonts w:ascii="Century Gothic" w:hAnsi="Century Gothic"/>
              </w:rPr>
            </w:pPr>
          </w:p>
          <w:p w:rsidR="006E34C6" w:rsidRPr="00396751" w:rsidRDefault="00396751" w:rsidP="00223F93">
            <w:pPr>
              <w:pStyle w:val="ListParagraph"/>
              <w:spacing w:after="0" w:line="480" w:lineRule="auto"/>
              <w:ind w:left="281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omain:________</w:t>
            </w:r>
            <w:r w:rsidR="006E34C6" w:rsidRPr="00396751">
              <w:rPr>
                <w:rFonts w:ascii="Century Gothic" w:hAnsi="Century Gothic"/>
              </w:rPr>
              <w:t>Range:____________</w:t>
            </w:r>
          </w:p>
          <w:p w:rsidR="00DA45AA" w:rsidRDefault="00DA45AA" w:rsidP="00223F9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6E34C6" w:rsidRPr="00396751" w:rsidRDefault="006E34C6" w:rsidP="00223F9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Zeros:__________   Y-Int: _____________</w:t>
            </w:r>
          </w:p>
          <w:p w:rsidR="00396751" w:rsidRDefault="000F72C0" w:rsidP="00223F9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pict>
                <v:shape id="_x0000_s1037" type="#_x0000_t75" alt="[image]" style="position:absolute;left:0;text-align:left;margin-left:36.85pt;margin-top:20.15pt;width:158.55pt;height:157.95pt;z-index:-4" wrapcoords="-72 0 -72 21528 21600 21528 21600 0 -72 0">
                  <v:imagedata r:id="rId17" o:title="TIIimagefile21089" croptop="3029f" cropbottom="3510f" cropleft="3131f" cropright="3204f"/>
                  <w10:wrap type="tight"/>
                </v:shape>
              </w:pict>
            </w:r>
          </w:p>
          <w:p w:rsidR="00396751" w:rsidRDefault="00396751" w:rsidP="00223F9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Default="00396751" w:rsidP="00223F9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Pr="00396751" w:rsidRDefault="00396751" w:rsidP="00223F9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</w:tc>
        <w:tc>
          <w:tcPr>
            <w:tcW w:w="4788" w:type="dxa"/>
          </w:tcPr>
          <w:p w:rsidR="00DE5D2C" w:rsidRDefault="00396751" w:rsidP="00223F9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  <w:position w:val="-10"/>
              </w:rPr>
              <w:object w:dxaOrig="2340" w:dyaOrig="360">
                <v:shape id="_x0000_i1028" type="#_x0000_t75" style="width:116.9pt;height:17.75pt" o:ole="">
                  <v:imagedata r:id="rId18" o:title=""/>
                </v:shape>
                <o:OLEObject Type="Embed" ProgID="Equation.DSMT4" ShapeID="_x0000_i1028" DrawAspect="Content" ObjectID="_1481963353" r:id="rId19"/>
              </w:object>
            </w:r>
          </w:p>
          <w:p w:rsidR="00396751" w:rsidRPr="00396751" w:rsidRDefault="00396751" w:rsidP="00223F93">
            <w:pPr>
              <w:pStyle w:val="ListParagraph"/>
              <w:spacing w:after="0" w:line="240" w:lineRule="auto"/>
              <w:rPr>
                <w:rFonts w:ascii="Century Gothic" w:hAnsi="Century Gothic"/>
              </w:rPr>
            </w:pPr>
          </w:p>
          <w:p w:rsidR="00396751" w:rsidRPr="00396751" w:rsidRDefault="00396751" w:rsidP="00223F93">
            <w:pPr>
              <w:pStyle w:val="ListParagraph"/>
              <w:spacing w:after="0" w:line="480" w:lineRule="auto"/>
              <w:ind w:left="281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omain:________</w:t>
            </w:r>
            <w:r w:rsidRPr="00396751">
              <w:rPr>
                <w:rFonts w:ascii="Century Gothic" w:hAnsi="Century Gothic"/>
              </w:rPr>
              <w:t>Range:____________</w:t>
            </w:r>
          </w:p>
          <w:p w:rsidR="00DA45AA" w:rsidRDefault="00DA45AA" w:rsidP="00223F9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Pr="00396751" w:rsidRDefault="00396751" w:rsidP="00223F9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Zeros:__________   Y-Int: _____________</w:t>
            </w:r>
          </w:p>
          <w:p w:rsidR="00396751" w:rsidRDefault="000F72C0" w:rsidP="00223F9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pict>
                <v:shape id="_x0000_s1038" type="#_x0000_t75" alt="[image]" style="position:absolute;left:0;text-align:left;margin-left:29.55pt;margin-top:13.8pt;width:173.45pt;height:169.65pt;z-index:-3" wrapcoords="-72 0 -72 21528 21600 21528 21600 0 -72 0">
                  <v:imagedata r:id="rId20" o:title="TIIimagefile21488" croptop="2709f" cropbottom="3320f" cropleft="2112f" cropright="2607f"/>
                  <w10:wrap type="tight"/>
                </v:shape>
              </w:pict>
            </w:r>
          </w:p>
          <w:p w:rsidR="00396751" w:rsidRDefault="00396751" w:rsidP="00223F9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Default="00396751" w:rsidP="00223F9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Default="00396751" w:rsidP="00223F9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Default="00396751" w:rsidP="00223F9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Default="00396751" w:rsidP="00223F9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Pr="00396751" w:rsidRDefault="00396751" w:rsidP="00223F9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</w:tc>
      </w:tr>
      <w:tr w:rsidR="00755A51" w:rsidRPr="00396751" w:rsidTr="00223F93">
        <w:trPr>
          <w:trHeight w:val="5210"/>
        </w:trPr>
        <w:tc>
          <w:tcPr>
            <w:tcW w:w="4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A51" w:rsidRPr="00396751" w:rsidRDefault="00396751" w:rsidP="00223F9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  <w:position w:val="-10"/>
              </w:rPr>
              <w:object w:dxaOrig="1880" w:dyaOrig="360">
                <v:shape id="_x0000_i1029" type="#_x0000_t75" style="width:93.5pt;height:17.75pt" o:ole="">
                  <v:imagedata r:id="rId21" o:title=""/>
                </v:shape>
                <o:OLEObject Type="Embed" ProgID="Equation.DSMT4" ShapeID="_x0000_i1029" DrawAspect="Content" ObjectID="_1481963354" r:id="rId22"/>
              </w:object>
            </w:r>
          </w:p>
          <w:p w:rsidR="00523E95" w:rsidRPr="00396751" w:rsidRDefault="00523E95" w:rsidP="00223F93">
            <w:pPr>
              <w:pStyle w:val="ListParagraph"/>
              <w:spacing w:after="0" w:line="120" w:lineRule="auto"/>
              <w:rPr>
                <w:rFonts w:ascii="Century Gothic" w:hAnsi="Century Gothic"/>
              </w:rPr>
            </w:pPr>
          </w:p>
          <w:p w:rsidR="00396751" w:rsidRPr="00396751" w:rsidRDefault="00396751" w:rsidP="00223F93">
            <w:pPr>
              <w:pStyle w:val="ListParagraph"/>
              <w:spacing w:after="0" w:line="480" w:lineRule="auto"/>
              <w:ind w:left="281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omain:________</w:t>
            </w:r>
            <w:r w:rsidRPr="00396751">
              <w:rPr>
                <w:rFonts w:ascii="Century Gothic" w:hAnsi="Century Gothic"/>
              </w:rPr>
              <w:t>Range:____________</w:t>
            </w:r>
          </w:p>
          <w:p w:rsidR="00DA45AA" w:rsidRDefault="00DA45AA" w:rsidP="00223F9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523E95" w:rsidRPr="00396751" w:rsidRDefault="000F72C0" w:rsidP="00223F9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pict>
                <v:shape id="_x0000_s1039" type="#_x0000_t75" alt="[image]" style="position:absolute;left:0;text-align:left;margin-left:39.45pt;margin-top:24.05pt;width:2in;height:144.7pt;z-index:-2" wrapcoords="-72 0 -72 21528 21600 21528 21600 0 -72 0">
                  <v:imagedata r:id="rId23" o:title="TIIimagefile21706" croptop="2825f" cropbottom="3073f" cropleft="2694f" cropright="3495f"/>
                  <w10:wrap type="tight"/>
                </v:shape>
              </w:pict>
            </w:r>
            <w:r w:rsidR="00396751" w:rsidRPr="00396751">
              <w:rPr>
                <w:rFonts w:ascii="Century Gothic" w:hAnsi="Century Gothic"/>
              </w:rPr>
              <w:t>Zeros:__</w:t>
            </w:r>
            <w:r w:rsidR="0024443A">
              <w:rPr>
                <w:rFonts w:ascii="Century Gothic" w:hAnsi="Century Gothic"/>
              </w:rPr>
              <w:t>________   Y-Int: _____________</w:t>
            </w:r>
          </w:p>
          <w:p w:rsidR="00523E95" w:rsidRPr="00396751" w:rsidRDefault="00523E95" w:rsidP="00223F93">
            <w:pPr>
              <w:pStyle w:val="ListParagraph"/>
              <w:ind w:hanging="360"/>
              <w:rPr>
                <w:rFonts w:ascii="Century Gothic" w:hAnsi="Century Gothic"/>
              </w:rPr>
            </w:pPr>
          </w:p>
          <w:p w:rsidR="00755A51" w:rsidRPr="00396751" w:rsidRDefault="00755A51" w:rsidP="00223F93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4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A51" w:rsidRPr="00396751" w:rsidRDefault="00396751" w:rsidP="00223F9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  <w:position w:val="-10"/>
              </w:rPr>
              <w:object w:dxaOrig="2439" w:dyaOrig="360">
                <v:shape id="_x0000_i1030" type="#_x0000_t75" style="width:122.5pt;height:17.75pt" o:ole="">
                  <v:imagedata r:id="rId24" o:title=""/>
                </v:shape>
                <o:OLEObject Type="Embed" ProgID="Equation.DSMT4" ShapeID="_x0000_i1030" DrawAspect="Content" ObjectID="_1481963355" r:id="rId25"/>
              </w:object>
            </w:r>
          </w:p>
          <w:p w:rsidR="00523E95" w:rsidRPr="00396751" w:rsidRDefault="00523E95" w:rsidP="00223F93">
            <w:pPr>
              <w:pStyle w:val="ListParagraph"/>
              <w:spacing w:after="0" w:line="120" w:lineRule="auto"/>
              <w:rPr>
                <w:rFonts w:ascii="Century Gothic" w:hAnsi="Century Gothic"/>
              </w:rPr>
            </w:pPr>
          </w:p>
          <w:p w:rsidR="00396751" w:rsidRPr="00396751" w:rsidRDefault="00396751" w:rsidP="00223F93">
            <w:pPr>
              <w:pStyle w:val="ListParagraph"/>
              <w:spacing w:after="0" w:line="480" w:lineRule="auto"/>
              <w:ind w:left="281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omain:________</w:t>
            </w:r>
            <w:r w:rsidRPr="00396751">
              <w:rPr>
                <w:rFonts w:ascii="Century Gothic" w:hAnsi="Century Gothic"/>
              </w:rPr>
              <w:t>Range:____________</w:t>
            </w:r>
          </w:p>
          <w:p w:rsidR="00DA45AA" w:rsidRDefault="00DA45AA" w:rsidP="00223F9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Pr="00396751" w:rsidRDefault="000F72C0" w:rsidP="00223F9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pict>
                <v:shape id="_x0000_s1040" type="#_x0000_t75" alt="[image]" style="position:absolute;left:0;text-align:left;margin-left:44.8pt;margin-top:22.85pt;width:145.05pt;height:144.05pt;z-index:-1" wrapcoords="-72 0 -72 21528 21600 21528 21600 0 -72 0">
                  <v:imagedata r:id="rId26" o:title="TIIimagefile22007" croptop="2126f" cropbottom="3102f" cropleft="1893f" cropright="2913f"/>
                  <w10:wrap type="tight"/>
                </v:shape>
              </w:pict>
            </w:r>
            <w:r w:rsidR="00396751" w:rsidRPr="00396751">
              <w:rPr>
                <w:rFonts w:ascii="Century Gothic" w:hAnsi="Century Gothic"/>
              </w:rPr>
              <w:t>Zeros:__________   Y-Int: _____________</w:t>
            </w:r>
          </w:p>
          <w:p w:rsidR="00523E95" w:rsidRPr="00396751" w:rsidRDefault="00523E95" w:rsidP="00223F9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</w:tc>
      </w:tr>
    </w:tbl>
    <w:p w:rsidR="00223F93" w:rsidRDefault="00223F93" w:rsidP="00223F93">
      <w:pPr>
        <w:spacing w:after="0" w:line="240" w:lineRule="auto"/>
        <w:rPr>
          <w:rFonts w:ascii="Century Gothic" w:hAnsi="Century Gothic"/>
          <w:b/>
        </w:rPr>
      </w:pPr>
    </w:p>
    <w:p w:rsidR="00E1785D" w:rsidRDefault="00DA45AA" w:rsidP="00223F93">
      <w:pPr>
        <w:spacing w:after="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Find</w:t>
      </w:r>
      <w:r w:rsidR="00223F93">
        <w:rPr>
          <w:rFonts w:ascii="Century Gothic" w:hAnsi="Century Gothic"/>
          <w:b/>
        </w:rPr>
        <w:t xml:space="preserve"> the </w:t>
      </w:r>
      <w:r w:rsidR="00223F93" w:rsidRPr="00223F93">
        <w:rPr>
          <w:rFonts w:ascii="Century Gothic" w:hAnsi="Century Gothic"/>
          <w:b/>
          <w:u w:val="single"/>
        </w:rPr>
        <w:t>y-intercept</w:t>
      </w:r>
      <w:r w:rsidR="00223F93">
        <w:rPr>
          <w:rFonts w:ascii="Century Gothic" w:hAnsi="Century Gothic"/>
          <w:b/>
        </w:rPr>
        <w:t xml:space="preserve">, </w:t>
      </w:r>
      <w:r w:rsidR="00223F93" w:rsidRPr="00223F93">
        <w:rPr>
          <w:rFonts w:ascii="Century Gothic" w:hAnsi="Century Gothic"/>
          <w:b/>
          <w:u w:val="single"/>
        </w:rPr>
        <w:t># of zeros</w:t>
      </w:r>
      <w:r w:rsidR="00223F93">
        <w:rPr>
          <w:rFonts w:ascii="Century Gothic" w:hAnsi="Century Gothic"/>
          <w:b/>
        </w:rPr>
        <w:t xml:space="preserve">, and the </w:t>
      </w:r>
      <w:r w:rsidR="00223F93" w:rsidRPr="00223F93">
        <w:rPr>
          <w:rFonts w:ascii="Century Gothic" w:hAnsi="Century Gothic"/>
          <w:b/>
          <w:u w:val="single"/>
        </w:rPr>
        <w:t>domain</w:t>
      </w:r>
      <w:r w:rsidR="00223F93">
        <w:rPr>
          <w:rFonts w:ascii="Century Gothic" w:hAnsi="Century Gothic"/>
          <w:b/>
        </w:rPr>
        <w:t>:</w:t>
      </w:r>
    </w:p>
    <w:p w:rsidR="00223F93" w:rsidRDefault="00223F93" w:rsidP="00223F93">
      <w:pPr>
        <w:spacing w:after="0" w:line="240" w:lineRule="auto"/>
        <w:rPr>
          <w:rFonts w:ascii="Century Gothic" w:hAnsi="Century Gothic"/>
          <w:b/>
        </w:rPr>
      </w:pPr>
    </w:p>
    <w:p w:rsidR="00223F93" w:rsidRPr="00223F93" w:rsidRDefault="00223F93" w:rsidP="00223F93">
      <w:pPr>
        <w:spacing w:after="0" w:line="240" w:lineRule="auto"/>
        <w:rPr>
          <w:rFonts w:ascii="Century Gothic" w:hAnsi="Century Gothic"/>
          <w:b/>
        </w:rPr>
        <w:sectPr w:rsidR="00223F93" w:rsidRPr="00223F93" w:rsidSect="00223F93">
          <w:headerReference w:type="default" r:id="rId27"/>
          <w:footerReference w:type="default" r:id="rId28"/>
          <w:pgSz w:w="12240" w:h="15840"/>
          <w:pgMar w:top="720" w:right="720" w:bottom="720" w:left="720" w:header="288" w:footer="432" w:gutter="0"/>
          <w:cols w:space="720"/>
          <w:docGrid w:linePitch="360"/>
        </w:sectPr>
      </w:pPr>
    </w:p>
    <w:p w:rsidR="00E1785D" w:rsidRPr="00396751" w:rsidRDefault="00A96721" w:rsidP="00223F93">
      <w:pPr>
        <w:numPr>
          <w:ilvl w:val="0"/>
          <w:numId w:val="1"/>
        </w:numPr>
        <w:spacing w:line="240" w:lineRule="auto"/>
        <w:ind w:left="-90"/>
        <w:rPr>
          <w:rFonts w:ascii="Century Gothic" w:hAnsi="Century Gothic"/>
        </w:rPr>
      </w:pPr>
      <w:r w:rsidRPr="00A96721">
        <w:rPr>
          <w:rFonts w:ascii="Century Gothic" w:hAnsi="Century Gothic"/>
          <w:position w:val="-10"/>
        </w:rPr>
        <w:object w:dxaOrig="1340" w:dyaOrig="360">
          <v:shape id="_x0000_i1031" type="#_x0000_t75" style="width:66.4pt;height:16.85pt" o:ole="">
            <v:imagedata r:id="rId29" o:title=""/>
          </v:shape>
          <o:OLEObject Type="Embed" ProgID="Equation.DSMT4" ShapeID="_x0000_i1031" DrawAspect="Content" ObjectID="_1481963356" r:id="rId30"/>
        </w:object>
      </w:r>
    </w:p>
    <w:p w:rsidR="00223F93" w:rsidRDefault="00223F93" w:rsidP="00396751">
      <w:pPr>
        <w:spacing w:after="0" w:line="240" w:lineRule="auto"/>
        <w:ind w:left="720"/>
        <w:rPr>
          <w:rFonts w:ascii="Century Gothic" w:hAnsi="Century Gothic"/>
        </w:rPr>
      </w:pPr>
    </w:p>
    <w:p w:rsidR="00223F93" w:rsidRDefault="00E1785D" w:rsidP="00223F93">
      <w:pPr>
        <w:spacing w:after="0" w:line="600" w:lineRule="auto"/>
        <w:ind w:left="-720"/>
        <w:rPr>
          <w:rFonts w:ascii="Century Gothic" w:hAnsi="Century Gothic"/>
        </w:rPr>
      </w:pPr>
      <w:r w:rsidRPr="00396751">
        <w:rPr>
          <w:rFonts w:ascii="Century Gothic" w:hAnsi="Century Gothic"/>
        </w:rPr>
        <w:t xml:space="preserve">Y-Int: </w:t>
      </w:r>
      <w:r w:rsidR="00794631" w:rsidRPr="00396751">
        <w:rPr>
          <w:rFonts w:ascii="Century Gothic" w:hAnsi="Century Gothic"/>
        </w:rPr>
        <w:t xml:space="preserve">__________    </w:t>
      </w:r>
    </w:p>
    <w:p w:rsidR="00E1785D" w:rsidRDefault="00451CA0" w:rsidP="00223F93">
      <w:pPr>
        <w:spacing w:after="0" w:line="600" w:lineRule="auto"/>
        <w:ind w:left="-720"/>
        <w:rPr>
          <w:rFonts w:ascii="Century Gothic" w:hAnsi="Century Gothic"/>
        </w:rPr>
      </w:pPr>
      <w:r>
        <w:rPr>
          <w:rFonts w:ascii="Century Gothic" w:hAnsi="Century Gothic"/>
        </w:rPr>
        <w:t xml:space="preserve"># of </w:t>
      </w:r>
      <w:r w:rsidR="00794631" w:rsidRPr="00396751">
        <w:rPr>
          <w:rFonts w:ascii="Century Gothic" w:hAnsi="Century Gothic"/>
        </w:rPr>
        <w:t>Zero(s):_________</w:t>
      </w:r>
    </w:p>
    <w:p w:rsidR="00223F93" w:rsidRPr="00396751" w:rsidRDefault="00223F93" w:rsidP="00223F93">
      <w:pPr>
        <w:spacing w:after="0" w:line="600" w:lineRule="auto"/>
        <w:ind w:left="-720"/>
        <w:rPr>
          <w:rFonts w:ascii="Century Gothic" w:hAnsi="Century Gothic"/>
        </w:rPr>
      </w:pPr>
      <w:r>
        <w:rPr>
          <w:rFonts w:ascii="Century Gothic" w:hAnsi="Century Gothic"/>
        </w:rPr>
        <w:t>Domain: _______</w:t>
      </w:r>
    </w:p>
    <w:p w:rsidR="00E1785D" w:rsidRPr="00396751" w:rsidRDefault="00A96721" w:rsidP="00E1785D">
      <w:pPr>
        <w:numPr>
          <w:ilvl w:val="0"/>
          <w:numId w:val="1"/>
        </w:numPr>
        <w:spacing w:line="240" w:lineRule="auto"/>
        <w:rPr>
          <w:rFonts w:ascii="Century Gothic" w:hAnsi="Century Gothic"/>
        </w:rPr>
      </w:pPr>
      <w:r w:rsidRPr="00A96721">
        <w:rPr>
          <w:rFonts w:ascii="Century Gothic" w:hAnsi="Century Gothic"/>
          <w:position w:val="-10"/>
        </w:rPr>
        <w:object w:dxaOrig="1880" w:dyaOrig="360">
          <v:shape id="_x0000_i1032" type="#_x0000_t75" style="width:93.5pt;height:16.85pt" o:ole="">
            <v:imagedata r:id="rId31" o:title=""/>
          </v:shape>
          <o:OLEObject Type="Embed" ProgID="Equation.DSMT4" ShapeID="_x0000_i1032" DrawAspect="Content" ObjectID="_1481963357" r:id="rId32"/>
        </w:object>
      </w:r>
    </w:p>
    <w:p w:rsidR="00223F93" w:rsidRDefault="00223F93" w:rsidP="00223F93">
      <w:pPr>
        <w:spacing w:after="0" w:line="240" w:lineRule="auto"/>
        <w:ind w:left="720"/>
        <w:rPr>
          <w:rFonts w:ascii="Century Gothic" w:hAnsi="Century Gothic"/>
        </w:rPr>
      </w:pPr>
    </w:p>
    <w:p w:rsidR="00223F93" w:rsidRDefault="00223F93" w:rsidP="00223F93">
      <w:pPr>
        <w:spacing w:after="0" w:line="600" w:lineRule="auto"/>
        <w:ind w:left="-90"/>
        <w:rPr>
          <w:rFonts w:ascii="Century Gothic" w:hAnsi="Century Gothic"/>
        </w:rPr>
      </w:pPr>
      <w:r w:rsidRPr="00396751">
        <w:rPr>
          <w:rFonts w:ascii="Century Gothic" w:hAnsi="Century Gothic"/>
        </w:rPr>
        <w:t xml:space="preserve">Y-Int: __________    </w:t>
      </w:r>
    </w:p>
    <w:p w:rsidR="00223F93" w:rsidRDefault="00451CA0" w:rsidP="00223F93">
      <w:pPr>
        <w:spacing w:after="0" w:line="600" w:lineRule="auto"/>
        <w:ind w:left="-90"/>
        <w:rPr>
          <w:rFonts w:ascii="Century Gothic" w:hAnsi="Century Gothic"/>
        </w:rPr>
      </w:pPr>
      <w:r>
        <w:rPr>
          <w:rFonts w:ascii="Century Gothic" w:hAnsi="Century Gothic"/>
        </w:rPr>
        <w:t xml:space="preserve"># of </w:t>
      </w:r>
      <w:r w:rsidR="00223F93" w:rsidRPr="00396751">
        <w:rPr>
          <w:rFonts w:ascii="Century Gothic" w:hAnsi="Century Gothic"/>
        </w:rPr>
        <w:t>Zero(s):_________</w:t>
      </w:r>
    </w:p>
    <w:p w:rsidR="00223F93" w:rsidRDefault="00223F93" w:rsidP="00223F93">
      <w:pPr>
        <w:spacing w:after="0" w:line="600" w:lineRule="auto"/>
        <w:ind w:left="-90"/>
        <w:rPr>
          <w:rFonts w:ascii="Century Gothic" w:hAnsi="Century Gothic"/>
        </w:rPr>
      </w:pPr>
      <w:r>
        <w:rPr>
          <w:rFonts w:ascii="Century Gothic" w:hAnsi="Century Gothic"/>
        </w:rPr>
        <w:t>Domain: _______</w:t>
      </w:r>
    </w:p>
    <w:p w:rsidR="00223F93" w:rsidRPr="00396751" w:rsidRDefault="00223F93" w:rsidP="00223F93">
      <w:pPr>
        <w:spacing w:line="240" w:lineRule="auto"/>
        <w:rPr>
          <w:rFonts w:ascii="Century Gothic" w:hAnsi="Century Gothic"/>
        </w:rPr>
        <w:sectPr w:rsidR="00223F93" w:rsidRPr="00396751" w:rsidSect="00E1785D">
          <w:type w:val="continuous"/>
          <w:pgSz w:w="12240" w:h="15840"/>
          <w:pgMar w:top="1440" w:right="1440" w:bottom="1440" w:left="1440" w:header="720" w:footer="720" w:gutter="0"/>
          <w:cols w:num="2" w:sep="1" w:space="720"/>
          <w:docGrid w:linePitch="360"/>
        </w:sectPr>
      </w:pPr>
    </w:p>
    <w:p w:rsidR="00E1785D" w:rsidRDefault="000F72C0" w:rsidP="00794631">
      <w:pPr>
        <w:tabs>
          <w:tab w:val="left" w:pos="9270"/>
        </w:tabs>
        <w:spacing w:after="0" w:line="240" w:lineRule="auto"/>
        <w:ind w:left="-900" w:right="-720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>
          <v:rect id="_x0000_i1033" style="width:468pt;height:2pt" o:hralign="center" o:hrstd="t" o:hrnoshade="t" o:hr="t" fillcolor="black" stroked="f"/>
        </w:pict>
      </w:r>
    </w:p>
    <w:p w:rsidR="00DA45AA" w:rsidRDefault="00DA45AA" w:rsidP="00794631">
      <w:pPr>
        <w:tabs>
          <w:tab w:val="left" w:pos="9270"/>
        </w:tabs>
        <w:spacing w:after="0" w:line="240" w:lineRule="auto"/>
        <w:ind w:left="-900" w:right="-72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Factor the following completely:</w:t>
      </w:r>
    </w:p>
    <w:p w:rsidR="00DA45AA" w:rsidRPr="00DA45AA" w:rsidRDefault="00DA45AA" w:rsidP="00794631">
      <w:pPr>
        <w:tabs>
          <w:tab w:val="left" w:pos="9270"/>
        </w:tabs>
        <w:spacing w:after="0" w:line="240" w:lineRule="auto"/>
        <w:ind w:left="-900" w:right="-720"/>
        <w:rPr>
          <w:rFonts w:ascii="Century Gothic" w:hAnsi="Century Gothic"/>
          <w:b/>
        </w:rPr>
      </w:pPr>
    </w:p>
    <w:p w:rsidR="00DA45AA" w:rsidRPr="00396751" w:rsidRDefault="00DA45AA" w:rsidP="00DA45AA">
      <w:pPr>
        <w:spacing w:line="240" w:lineRule="auto"/>
        <w:rPr>
          <w:rFonts w:ascii="Century Gothic" w:hAnsi="Century Gothic"/>
        </w:rPr>
        <w:sectPr w:rsidR="00DA45AA" w:rsidRPr="00396751" w:rsidSect="00E1785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A45AA" w:rsidRDefault="00DA45AA" w:rsidP="00DA45AA">
      <w:pPr>
        <w:numPr>
          <w:ilvl w:val="0"/>
          <w:numId w:val="1"/>
        </w:numPr>
        <w:spacing w:after="0" w:line="240" w:lineRule="auto"/>
        <w:ind w:left="0"/>
        <w:rPr>
          <w:rFonts w:ascii="Century Gothic" w:hAnsi="Century Gothic"/>
        </w:rPr>
      </w:pPr>
      <w:r w:rsidRPr="00DA45AA">
        <w:rPr>
          <w:rFonts w:ascii="Century Gothic" w:hAnsi="Century Gothic"/>
          <w:position w:val="-6"/>
        </w:rPr>
        <w:object w:dxaOrig="1280" w:dyaOrig="320">
          <v:shape id="_x0000_i1034" type="#_x0000_t75" style="width:63.6pt;height:15.9pt" o:ole="">
            <v:imagedata r:id="rId33" o:title=""/>
          </v:shape>
          <o:OLEObject Type="Embed" ProgID="Equation.DSMT4" ShapeID="_x0000_i1034" DrawAspect="Content" ObjectID="_1481963358" r:id="rId34"/>
        </w:object>
      </w:r>
    </w:p>
    <w:p w:rsidR="00DA45AA" w:rsidRDefault="00DA45AA" w:rsidP="00DA45AA">
      <w:pPr>
        <w:spacing w:after="0" w:line="240" w:lineRule="auto"/>
        <w:rPr>
          <w:rFonts w:ascii="Century Gothic" w:hAnsi="Century Gothic"/>
        </w:rPr>
      </w:pPr>
    </w:p>
    <w:p w:rsidR="00DA45AA" w:rsidRDefault="000F72C0" w:rsidP="00D353A6">
      <w:pPr>
        <w:spacing w:after="0" w:line="240" w:lineRule="auto"/>
        <w:ind w:left="-900" w:right="-72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5" style="width:549pt;height:1pt" o:hralign="center" o:hrstd="t" o:hrnoshade="t" o:hr="t" fillcolor="black" stroked="f"/>
        </w:pict>
      </w:r>
    </w:p>
    <w:p w:rsidR="00DA45AA" w:rsidRDefault="00DA45AA" w:rsidP="00D353A6">
      <w:pPr>
        <w:numPr>
          <w:ilvl w:val="0"/>
          <w:numId w:val="1"/>
        </w:numPr>
        <w:spacing w:before="120" w:after="0" w:line="240" w:lineRule="auto"/>
        <w:ind w:left="0"/>
        <w:rPr>
          <w:rFonts w:ascii="Century Gothic" w:hAnsi="Century Gothic"/>
        </w:rPr>
      </w:pPr>
      <w:r w:rsidRPr="00DA45AA">
        <w:rPr>
          <w:rFonts w:ascii="Century Gothic" w:hAnsi="Century Gothic"/>
          <w:position w:val="-4"/>
        </w:rPr>
        <w:object w:dxaOrig="1640" w:dyaOrig="300">
          <v:shape id="_x0000_i1036" type="#_x0000_t75" style="width:82.3pt;height:14.05pt" o:ole="">
            <v:imagedata r:id="rId35" o:title=""/>
          </v:shape>
          <o:OLEObject Type="Embed" ProgID="Equation.DSMT4" ShapeID="_x0000_i1036" DrawAspect="Content" ObjectID="_1481963359" r:id="rId36"/>
        </w:object>
      </w:r>
    </w:p>
    <w:p w:rsidR="00DA45AA" w:rsidRDefault="00DA45AA" w:rsidP="00DA45AA">
      <w:pPr>
        <w:spacing w:after="0" w:line="240" w:lineRule="auto"/>
        <w:rPr>
          <w:rFonts w:ascii="Century Gothic" w:hAnsi="Century Gothic"/>
        </w:rPr>
      </w:pPr>
    </w:p>
    <w:p w:rsidR="00DA45AA" w:rsidRPr="00DA45AA" w:rsidRDefault="000F72C0" w:rsidP="00D353A6">
      <w:pPr>
        <w:spacing w:after="0" w:line="240" w:lineRule="auto"/>
        <w:ind w:left="-900" w:right="-72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7" style="width:549pt;height:1pt" o:hralign="center" o:hrstd="t" o:hrnoshade="t" o:hr="t" fillcolor="black" stroked="f"/>
        </w:pict>
      </w:r>
    </w:p>
    <w:p w:rsidR="00DA45AA" w:rsidRDefault="00DA45AA" w:rsidP="00D353A6">
      <w:pPr>
        <w:numPr>
          <w:ilvl w:val="0"/>
          <w:numId w:val="1"/>
        </w:numPr>
        <w:spacing w:before="120" w:after="0" w:line="240" w:lineRule="auto"/>
        <w:ind w:left="0"/>
        <w:rPr>
          <w:rFonts w:ascii="Century Gothic" w:hAnsi="Century Gothic"/>
        </w:rPr>
      </w:pPr>
      <w:r w:rsidRPr="00DA45AA">
        <w:rPr>
          <w:rFonts w:ascii="Century Gothic" w:hAnsi="Century Gothic"/>
          <w:position w:val="-6"/>
        </w:rPr>
        <w:object w:dxaOrig="1240" w:dyaOrig="320">
          <v:shape id="_x0000_i1038" type="#_x0000_t75" style="width:62.65pt;height:15.9pt" o:ole="">
            <v:imagedata r:id="rId37" o:title=""/>
          </v:shape>
          <o:OLEObject Type="Embed" ProgID="Equation.DSMT4" ShapeID="_x0000_i1038" DrawAspect="Content" ObjectID="_1481963360" r:id="rId38"/>
        </w:object>
      </w:r>
    </w:p>
    <w:p w:rsidR="00DA45AA" w:rsidRDefault="00DA45AA" w:rsidP="00DA45AA">
      <w:pPr>
        <w:spacing w:after="0" w:line="240" w:lineRule="auto"/>
        <w:rPr>
          <w:rFonts w:ascii="Century Gothic" w:hAnsi="Century Gothic"/>
        </w:rPr>
      </w:pPr>
    </w:p>
    <w:p w:rsidR="00DA45AA" w:rsidRDefault="000F72C0" w:rsidP="00DA45AA">
      <w:pPr>
        <w:spacing w:after="0" w:line="240" w:lineRule="auto"/>
        <w:ind w:left="-900" w:right="-72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9" style="width:549pt;height:1pt" o:hralign="center" o:hrstd="t" o:hrnoshade="t" o:hr="t" fillcolor="black" stroked="f"/>
        </w:pict>
      </w:r>
    </w:p>
    <w:p w:rsidR="00DA45AA" w:rsidRPr="00DA45AA" w:rsidRDefault="00DA45AA" w:rsidP="00D353A6">
      <w:pPr>
        <w:numPr>
          <w:ilvl w:val="0"/>
          <w:numId w:val="1"/>
        </w:numPr>
        <w:spacing w:before="120" w:after="0" w:line="240" w:lineRule="auto"/>
        <w:ind w:left="0"/>
        <w:rPr>
          <w:rFonts w:ascii="Century Gothic" w:hAnsi="Century Gothic"/>
        </w:rPr>
      </w:pPr>
      <w:r w:rsidRPr="00DA45AA">
        <w:rPr>
          <w:rFonts w:ascii="Century Gothic" w:hAnsi="Century Gothic"/>
          <w:position w:val="-6"/>
        </w:rPr>
        <w:object w:dxaOrig="1060" w:dyaOrig="320">
          <v:shape id="_x0000_i1040" type="#_x0000_t75" style="width:53.3pt;height:15.9pt" o:ole="">
            <v:imagedata r:id="rId39" o:title=""/>
          </v:shape>
          <o:OLEObject Type="Embed" ProgID="Equation.DSMT4" ShapeID="_x0000_i1040" DrawAspect="Content" ObjectID="_1481963361" r:id="rId40"/>
        </w:object>
      </w:r>
    </w:p>
    <w:p w:rsidR="00223F93" w:rsidRDefault="00223F93" w:rsidP="00223F93">
      <w:pPr>
        <w:spacing w:after="0" w:line="240" w:lineRule="auto"/>
        <w:ind w:left="-90"/>
        <w:rPr>
          <w:rFonts w:ascii="Century Gothic" w:hAnsi="Century Gothic"/>
        </w:rPr>
      </w:pPr>
    </w:p>
    <w:p w:rsidR="00755A51" w:rsidRPr="00396751" w:rsidRDefault="00755A51" w:rsidP="00223F93">
      <w:pPr>
        <w:spacing w:line="240" w:lineRule="auto"/>
        <w:ind w:right="-720"/>
        <w:rPr>
          <w:rFonts w:ascii="Century Gothic" w:hAnsi="Century Gothic"/>
        </w:rPr>
      </w:pPr>
    </w:p>
    <w:sectPr w:rsidR="00755A51" w:rsidRPr="00396751" w:rsidSect="00E1785D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F72C0" w:rsidRDefault="000F72C0" w:rsidP="00411D59">
      <w:pPr>
        <w:spacing w:after="0" w:line="240" w:lineRule="auto"/>
      </w:pPr>
      <w:r>
        <w:separator/>
      </w:r>
    </w:p>
  </w:endnote>
  <w:endnote w:type="continuationSeparator" w:id="0">
    <w:p w:rsidR="000F72C0" w:rsidRDefault="000F72C0" w:rsidP="00411D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3F93" w:rsidRDefault="000F72C0">
    <w:pPr>
      <w:pStyle w:val="Footer"/>
    </w:pPr>
    <w:r>
      <w:rPr>
        <w:rFonts w:ascii="Century Gothic" w:hAnsi="Century Gothic"/>
      </w:rPr>
      <w:pict>
        <v:rect id="_x0000_i1041" style="width:468pt;height:2pt" o:hralign="center" o:hrstd="t" o:hrnoshade="t" o:hr="t" fillcolor="black" stroked="f"/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F72C0" w:rsidRDefault="000F72C0" w:rsidP="00411D59">
      <w:pPr>
        <w:spacing w:after="0" w:line="240" w:lineRule="auto"/>
      </w:pPr>
      <w:r>
        <w:separator/>
      </w:r>
    </w:p>
  </w:footnote>
  <w:footnote w:type="continuationSeparator" w:id="0">
    <w:p w:rsidR="000F72C0" w:rsidRDefault="000F72C0" w:rsidP="00411D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45AA" w:rsidRDefault="00DA45AA" w:rsidP="00DA45AA">
    <w:pPr>
      <w:pStyle w:val="Header"/>
      <w:tabs>
        <w:tab w:val="clear" w:pos="4680"/>
        <w:tab w:val="clear" w:pos="9360"/>
        <w:tab w:val="center" w:pos="5400"/>
        <w:tab w:val="right" w:pos="10800"/>
      </w:tabs>
    </w:pPr>
    <w:r>
      <w:rPr>
        <w:rFonts w:ascii="Century Gothic" w:hAnsi="Century Gothic"/>
        <w:sz w:val="24"/>
        <w:szCs w:val="24"/>
      </w:rPr>
      <w:t>Adv.</w:t>
    </w:r>
    <w:r w:rsidRPr="00EF1DEC">
      <w:rPr>
        <w:rFonts w:ascii="Century Gothic" w:hAnsi="Century Gothic"/>
        <w:sz w:val="24"/>
        <w:szCs w:val="24"/>
      </w:rPr>
      <w:t xml:space="preserve"> Algebra</w:t>
    </w:r>
    <w:r>
      <w:rPr>
        <w:rFonts w:ascii="Century Gothic" w:hAnsi="Century Gothic"/>
        <w:sz w:val="24"/>
        <w:szCs w:val="24"/>
      </w:rPr>
      <w:tab/>
      <w:t xml:space="preserve">                                                   Polynomials                                      1B.1 - Homework</w:t>
    </w:r>
  </w:p>
  <w:p w:rsidR="00223F93" w:rsidRDefault="00223F93" w:rsidP="00396751">
    <w:pPr>
      <w:pStyle w:val="Header"/>
      <w:jc w:val="center"/>
      <w:rPr>
        <w:rFonts w:ascii="Century Gothic" w:hAnsi="Century Gothic"/>
      </w:rPr>
    </w:pPr>
  </w:p>
  <w:p w:rsidR="00223F93" w:rsidRPr="00223F93" w:rsidRDefault="00223F93" w:rsidP="00223F93">
    <w:pPr>
      <w:pStyle w:val="Header"/>
      <w:tabs>
        <w:tab w:val="clear" w:pos="9360"/>
        <w:tab w:val="right" w:pos="10800"/>
      </w:tabs>
      <w:rPr>
        <w:rFonts w:ascii="Century Gothic" w:hAnsi="Century Gothic"/>
      </w:rPr>
    </w:pPr>
    <w:r w:rsidRPr="00396751">
      <w:rPr>
        <w:rFonts w:ascii="Century Gothic" w:hAnsi="Century Gothic"/>
      </w:rPr>
      <w:t>Name:</w:t>
    </w:r>
    <w:r w:rsidRPr="00396751">
      <w:rPr>
        <w:rFonts w:ascii="Century Gothic" w:hAnsi="Century Gothic"/>
        <w:u w:val="single"/>
      </w:rPr>
      <w:tab/>
      <w:t>__</w:t>
    </w:r>
    <w:r>
      <w:rPr>
        <w:rFonts w:ascii="Century Gothic" w:hAnsi="Century Gothic"/>
        <w:u w:val="single"/>
      </w:rPr>
      <w:t>____________</w:t>
    </w:r>
    <w:r>
      <w:rPr>
        <w:rFonts w:ascii="Century Gothic" w:hAnsi="Century Gothic"/>
      </w:rPr>
      <w:tab/>
      <w:t>Date: _______________________</w:t>
    </w:r>
  </w:p>
  <w:p w:rsidR="00396751" w:rsidRDefault="00396751" w:rsidP="00396751">
    <w:pPr>
      <w:pStyle w:val="Header"/>
      <w:jc w:val="center"/>
      <w:rPr>
        <w:rFonts w:ascii="Century Gothic" w:hAnsi="Century Gothic"/>
        <w:u w:val="single"/>
      </w:rPr>
    </w:pPr>
    <w:r w:rsidRPr="00396751">
      <w:rPr>
        <w:rFonts w:ascii="Century Gothic" w:hAnsi="Century Gothic"/>
      </w:rPr>
      <w:t xml:space="preserve">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68002D"/>
    <w:multiLevelType w:val="hybridMultilevel"/>
    <w:tmpl w:val="D7FEEA54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585D72"/>
    <w:multiLevelType w:val="hybridMultilevel"/>
    <w:tmpl w:val="D7FEEA54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DB5F54"/>
    <w:multiLevelType w:val="hybridMultilevel"/>
    <w:tmpl w:val="3370E0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C81D90"/>
    <w:multiLevelType w:val="hybridMultilevel"/>
    <w:tmpl w:val="22D219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111547"/>
    <w:multiLevelType w:val="hybridMultilevel"/>
    <w:tmpl w:val="22D219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517D88"/>
    <w:multiLevelType w:val="hybridMultilevel"/>
    <w:tmpl w:val="3536E942"/>
    <w:lvl w:ilvl="0" w:tplc="095A2FB8">
      <w:start w:val="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9511B80"/>
    <w:multiLevelType w:val="hybridMultilevel"/>
    <w:tmpl w:val="D7FEEA54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9732BC2"/>
    <w:multiLevelType w:val="hybridMultilevel"/>
    <w:tmpl w:val="22D219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F236B95"/>
    <w:multiLevelType w:val="hybridMultilevel"/>
    <w:tmpl w:val="F300EB7C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7152B82"/>
    <w:multiLevelType w:val="hybridMultilevel"/>
    <w:tmpl w:val="22D219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9"/>
  </w:num>
  <w:num w:numId="3">
    <w:abstractNumId w:val="4"/>
  </w:num>
  <w:num w:numId="4">
    <w:abstractNumId w:val="7"/>
  </w:num>
  <w:num w:numId="5">
    <w:abstractNumId w:val="3"/>
  </w:num>
  <w:num w:numId="6">
    <w:abstractNumId w:val="5"/>
  </w:num>
  <w:num w:numId="7">
    <w:abstractNumId w:val="0"/>
  </w:num>
  <w:num w:numId="8">
    <w:abstractNumId w:val="1"/>
  </w:num>
  <w:num w:numId="9">
    <w:abstractNumId w:val="6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doNotDisplayPageBoundaries/>
  <w:doNotTrackMov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11D59"/>
    <w:rsid w:val="000638DA"/>
    <w:rsid w:val="00095B22"/>
    <w:rsid w:val="000C0B9B"/>
    <w:rsid w:val="000E371F"/>
    <w:rsid w:val="000F72C0"/>
    <w:rsid w:val="001F4ADF"/>
    <w:rsid w:val="00217B47"/>
    <w:rsid w:val="00223F93"/>
    <w:rsid w:val="0024443A"/>
    <w:rsid w:val="00396751"/>
    <w:rsid w:val="003D5DC5"/>
    <w:rsid w:val="00411D59"/>
    <w:rsid w:val="00451CA0"/>
    <w:rsid w:val="004D737F"/>
    <w:rsid w:val="00523E95"/>
    <w:rsid w:val="005456E4"/>
    <w:rsid w:val="006672D1"/>
    <w:rsid w:val="006E34C6"/>
    <w:rsid w:val="0073366A"/>
    <w:rsid w:val="0074457D"/>
    <w:rsid w:val="00755A51"/>
    <w:rsid w:val="00771470"/>
    <w:rsid w:val="00794631"/>
    <w:rsid w:val="007C24ED"/>
    <w:rsid w:val="00884E60"/>
    <w:rsid w:val="00936880"/>
    <w:rsid w:val="0096033C"/>
    <w:rsid w:val="009A3A2A"/>
    <w:rsid w:val="00A561BA"/>
    <w:rsid w:val="00A96721"/>
    <w:rsid w:val="00B02894"/>
    <w:rsid w:val="00B200A9"/>
    <w:rsid w:val="00B914D7"/>
    <w:rsid w:val="00BE58B7"/>
    <w:rsid w:val="00BF6D91"/>
    <w:rsid w:val="00C20A7F"/>
    <w:rsid w:val="00D26D94"/>
    <w:rsid w:val="00D353A6"/>
    <w:rsid w:val="00DA45AA"/>
    <w:rsid w:val="00DE5D2C"/>
    <w:rsid w:val="00E1785D"/>
    <w:rsid w:val="00F22F84"/>
    <w:rsid w:val="00FC4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1470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11D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11D59"/>
  </w:style>
  <w:style w:type="paragraph" w:styleId="Footer">
    <w:name w:val="footer"/>
    <w:basedOn w:val="Normal"/>
    <w:link w:val="FooterChar"/>
    <w:uiPriority w:val="99"/>
    <w:unhideWhenUsed/>
    <w:rsid w:val="00411D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1D59"/>
  </w:style>
  <w:style w:type="table" w:styleId="TableGrid">
    <w:name w:val="Table Grid"/>
    <w:basedOn w:val="TableNormal"/>
    <w:uiPriority w:val="59"/>
    <w:rsid w:val="00411D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11D5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2894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B0289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067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77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189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27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2.png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9.bin"/><Relationship Id="rId42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png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1.wmf"/><Relationship Id="rId32" Type="http://schemas.openxmlformats.org/officeDocument/2006/relationships/oleObject" Target="embeddings/oleObject8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2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footer" Target="footer1.xml"/><Relationship Id="rId36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image" Target="media/image14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png"/><Relationship Id="rId22" Type="http://schemas.openxmlformats.org/officeDocument/2006/relationships/oleObject" Target="embeddings/oleObject5.bin"/><Relationship Id="rId27" Type="http://schemas.openxmlformats.org/officeDocument/2006/relationships/header" Target="header1.xml"/><Relationship Id="rId30" Type="http://schemas.openxmlformats.org/officeDocument/2006/relationships/oleObject" Target="embeddings/oleObject7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9685CA3-982D-426D-9D0F-B0A4C1EB94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3</Words>
  <Characters>87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29</CharactersWithSpaces>
  <SharedDoc>false</SharedDoc>
  <HLinks>
    <vt:vector size="36" baseType="variant">
      <vt:variant>
        <vt:i4>3866691</vt:i4>
      </vt:variant>
      <vt:variant>
        <vt:i4>-1</vt:i4>
      </vt:variant>
      <vt:variant>
        <vt:i4>1035</vt:i4>
      </vt:variant>
      <vt:variant>
        <vt:i4>1</vt:i4>
      </vt:variant>
      <vt:variant>
        <vt:lpwstr>T:\Teachers\Hillgrove Departments - B\Math\Math 3 - Fall 2011\Unit 2 Polynomials\Ws &amp; Quizzes\TIIimagefile20270.gif</vt:lpwstr>
      </vt:variant>
      <vt:variant>
        <vt:lpwstr/>
      </vt:variant>
      <vt:variant>
        <vt:i4>3670085</vt:i4>
      </vt:variant>
      <vt:variant>
        <vt:i4>-1</vt:i4>
      </vt:variant>
      <vt:variant>
        <vt:i4>1036</vt:i4>
      </vt:variant>
      <vt:variant>
        <vt:i4>1</vt:i4>
      </vt:variant>
      <vt:variant>
        <vt:lpwstr>T:\Teachers\Hillgrove Departments - B\Math\Math 3 - Fall 2011\Unit 2 Polynomials\Ws &amp; Quizzes\TIIimagefile20541.gif</vt:lpwstr>
      </vt:variant>
      <vt:variant>
        <vt:lpwstr/>
      </vt:variant>
      <vt:variant>
        <vt:i4>3473480</vt:i4>
      </vt:variant>
      <vt:variant>
        <vt:i4>-1</vt:i4>
      </vt:variant>
      <vt:variant>
        <vt:i4>1037</vt:i4>
      </vt:variant>
      <vt:variant>
        <vt:i4>1</vt:i4>
      </vt:variant>
      <vt:variant>
        <vt:lpwstr>T:\Teachers\Hillgrove Departments - B\Math\Math 3 - Fall 2011\Unit 2 Polynomials\Ws &amp; Quizzes\TIIimagefile21089.gif</vt:lpwstr>
      </vt:variant>
      <vt:variant>
        <vt:lpwstr/>
      </vt:variant>
      <vt:variant>
        <vt:i4>3473485</vt:i4>
      </vt:variant>
      <vt:variant>
        <vt:i4>-1</vt:i4>
      </vt:variant>
      <vt:variant>
        <vt:i4>1038</vt:i4>
      </vt:variant>
      <vt:variant>
        <vt:i4>1</vt:i4>
      </vt:variant>
      <vt:variant>
        <vt:lpwstr>T:\Teachers\Hillgrove Departments - B\Math\Math 3 - Fall 2011\Unit 2 Polynomials\Ws &amp; Quizzes\TIIimagefile21488.gif</vt:lpwstr>
      </vt:variant>
      <vt:variant>
        <vt:lpwstr/>
      </vt:variant>
      <vt:variant>
        <vt:i4>3997760</vt:i4>
      </vt:variant>
      <vt:variant>
        <vt:i4>-1</vt:i4>
      </vt:variant>
      <vt:variant>
        <vt:i4>1039</vt:i4>
      </vt:variant>
      <vt:variant>
        <vt:i4>1</vt:i4>
      </vt:variant>
      <vt:variant>
        <vt:lpwstr>T:\Teachers\Hillgrove Departments - B\Math\Math 3 - Fall 2011\Unit 2 Polynomials\Ws &amp; Quizzes\TIIimagefile21706.gif</vt:lpwstr>
      </vt:variant>
      <vt:variant>
        <vt:lpwstr/>
      </vt:variant>
      <vt:variant>
        <vt:i4>4063302</vt:i4>
      </vt:variant>
      <vt:variant>
        <vt:i4>-1</vt:i4>
      </vt:variant>
      <vt:variant>
        <vt:i4>1040</vt:i4>
      </vt:variant>
      <vt:variant>
        <vt:i4>1</vt:i4>
      </vt:variant>
      <vt:variant>
        <vt:lpwstr>T:\Teachers\Hillgrove Departments - B\Math\Math 3 - Fall 2011\Unit 2 Polynomials\Ws &amp; Quizzes\TIIimagefile22007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Deepa Stephen</cp:lastModifiedBy>
  <cp:revision>2</cp:revision>
  <cp:lastPrinted>2013-02-04T16:39:00Z</cp:lastPrinted>
  <dcterms:created xsi:type="dcterms:W3CDTF">2015-01-05T16:43:00Z</dcterms:created>
  <dcterms:modified xsi:type="dcterms:W3CDTF">2015-01-05T1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